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4275" w:rsidRDefault="00E34275" w:rsidP="00E34275">
      <w:r>
        <w:t xml:space="preserve">Homework </w:t>
      </w:r>
    </w:p>
    <w:p w:rsidR="00B72AF9" w:rsidRDefault="00B72AF9" w:rsidP="00E34275"/>
    <w:p w:rsidR="00E34275" w:rsidRDefault="00E35FC0" w:rsidP="00E34275">
      <w:r>
        <w:t>4.26</w:t>
      </w:r>
      <w:r w:rsidR="00165AB5">
        <w:t xml:space="preserve"> </w:t>
      </w:r>
    </w:p>
    <w:p w:rsidR="00165AB5" w:rsidRDefault="00165AB5" w:rsidP="00E34275">
      <w:r>
        <w:t xml:space="preserve">For part b), replace </w:t>
      </w:r>
      <w:r w:rsidRPr="00165AB5">
        <w:rPr>
          <w:position w:val="-10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18.6pt" o:ole="">
            <v:imagedata r:id="rId8" o:title=""/>
          </v:shape>
          <o:OLEObject Type="Embed" ProgID="Equation.DSMT4" ShapeID="_x0000_i1025" DrawAspect="Content" ObjectID="_1660546821" r:id="rId9"/>
        </w:object>
      </w:r>
      <w:r>
        <w:t xml:space="preserve"> with </w:t>
      </w:r>
      <w:r w:rsidRPr="00207C8C">
        <w:rPr>
          <w:position w:val="-10"/>
        </w:rPr>
        <w:object w:dxaOrig="859" w:dyaOrig="360">
          <v:shape id="_x0000_i1026" type="#_x0000_t75" style="width:43.2pt;height:18pt" o:ole="">
            <v:imagedata r:id="rId10" o:title=""/>
          </v:shape>
          <o:OLEObject Type="Embed" ProgID="Equation.DSMT4" ShapeID="_x0000_i1026" DrawAspect="Content" ObjectID="_1660546822" r:id="rId11"/>
        </w:object>
      </w:r>
    </w:p>
    <w:p w:rsidR="00E34275" w:rsidRDefault="00E34275" w:rsidP="00E34275">
      <w:r>
        <w:t>Also answer: d) Are events A and B independent? Why or why not?</w:t>
      </w:r>
    </w:p>
    <w:p w:rsidR="00AC0EC3" w:rsidRDefault="00AC0EC3"/>
    <w:p w:rsidR="006112C7" w:rsidRDefault="006112C7">
      <w:r>
        <w:t xml:space="preserve">4.40 </w:t>
      </w:r>
      <w:r w:rsidR="006C5D45">
        <w:t xml:space="preserve">– Note that the book uses lowercase “y” rather than uppercase “Y” to represent random variables. Please make the corresponding changes here and elsewhere. </w:t>
      </w:r>
    </w:p>
    <w:p w:rsidR="006112C7" w:rsidRDefault="006112C7"/>
    <w:p w:rsidR="006112C7" w:rsidRDefault="006112C7">
      <w:r>
        <w:t>4.45</w:t>
      </w:r>
    </w:p>
    <w:p w:rsidR="00BB31BC" w:rsidRPr="001D75DE" w:rsidRDefault="00BB31BC" w:rsidP="00BB31BC">
      <w:pPr>
        <w:rPr>
          <w:position w:val="-10"/>
        </w:rPr>
      </w:pPr>
      <w:r>
        <w:t xml:space="preserve">Also make a plot of the binomial distribution and mark the mean and the rule of thumb </w:t>
      </w:r>
      <w:r w:rsidRPr="00B34E61">
        <w:rPr>
          <w:position w:val="-10"/>
        </w:rPr>
        <w:object w:dxaOrig="680" w:dyaOrig="320">
          <v:shape id="_x0000_i1027" type="#_x0000_t75" style="width:34.2pt;height:16.2pt" o:ole="">
            <v:imagedata r:id="rId12" o:title=""/>
          </v:shape>
          <o:OLEObject Type="Embed" ProgID="Equation.DSMT4" ShapeID="_x0000_i1027" DrawAspect="Content" ObjectID="_1660546823" r:id="rId13"/>
        </w:object>
      </w:r>
      <w:r>
        <w:t xml:space="preserve"> on the plot. See if most of the probable values of y are contained within the interval. </w:t>
      </w:r>
    </w:p>
    <w:p w:rsidR="00BB31BC" w:rsidRDefault="00BB31BC"/>
    <w:p w:rsidR="006112C7" w:rsidRDefault="00CD329D">
      <w:r>
        <w:t xml:space="preserve">4.48 </w:t>
      </w:r>
    </w:p>
    <w:p w:rsidR="00AC0EC3" w:rsidRDefault="00AC0EC3"/>
    <w:p w:rsidR="006D0A22" w:rsidRDefault="006D0A22">
      <w:r>
        <w:t>4.</w:t>
      </w:r>
      <w:r w:rsidR="00FF2329">
        <w:t>69</w:t>
      </w:r>
      <w:r w:rsidR="004911DC">
        <w:t xml:space="preserve"> Replace a mean of 36 days with 39 days. Replace a standard deviation of 3 days with 6 days</w:t>
      </w:r>
    </w:p>
    <w:p w:rsidR="00FF2329" w:rsidRDefault="00FF2329">
      <w:r>
        <w:t>For part a), replace 30 days with 50 days</w:t>
      </w:r>
      <w:r w:rsidR="000441DD">
        <w:t>.</w:t>
      </w:r>
    </w:p>
    <w:p w:rsidR="006D0A22" w:rsidRDefault="00D459F6">
      <w:r>
        <w:t>Also m</w:t>
      </w:r>
      <w:r w:rsidR="006D0A22">
        <w:t xml:space="preserve">ake a plot of the normal distribution and mark the answers for a) and b) on the plot. See if your answers </w:t>
      </w:r>
      <w:r>
        <w:t>agree with what the plot suggests.</w:t>
      </w:r>
    </w:p>
    <w:p w:rsidR="00AC0EC3" w:rsidRDefault="00AC0EC3"/>
    <w:p w:rsidR="00A27ADD" w:rsidRDefault="00155F5B">
      <w:r>
        <w:t>4.70</w:t>
      </w:r>
      <w:r w:rsidR="00B804FC">
        <w:t xml:space="preserve"> </w:t>
      </w:r>
    </w:p>
    <w:p w:rsidR="000441DD" w:rsidRDefault="000441DD">
      <w:r>
        <w:t>Replace the mean of 513 with a mean of 500, and replace the standard deviation of 130 with a standard deviation of 100.</w:t>
      </w:r>
    </w:p>
    <w:p w:rsidR="00A27ADD" w:rsidRDefault="00A27ADD"/>
    <w:p w:rsidR="00B804FC" w:rsidRDefault="00B432D2">
      <w:r w:rsidRPr="00382A7A">
        <w:t>4.72</w:t>
      </w:r>
      <w:bookmarkStart w:id="0" w:name="_GoBack"/>
      <w:bookmarkEnd w:id="0"/>
    </w:p>
    <w:p w:rsidR="00B432D2" w:rsidRDefault="00B432D2">
      <w:r>
        <w:t xml:space="preserve">Continue using the replacements from 4.70. Also, use top 10% rather than the top 5%. </w:t>
      </w:r>
    </w:p>
    <w:p w:rsidR="00A61C99" w:rsidRDefault="00A61C99">
      <w:r>
        <w:t xml:space="preserve">Also make a plot of the </w:t>
      </w:r>
      <w:r w:rsidR="00D459F6">
        <w:t xml:space="preserve">normal </w:t>
      </w:r>
      <w:r>
        <w:t xml:space="preserve">distribution </w:t>
      </w:r>
      <w:r w:rsidR="006F5370">
        <w:t>and mark</w:t>
      </w:r>
      <w:r>
        <w:t xml:space="preserve"> the answers on the plot.</w:t>
      </w:r>
    </w:p>
    <w:p w:rsidR="00AC0EC3" w:rsidRDefault="00AC0EC3"/>
    <w:p w:rsidR="00B804FC" w:rsidRDefault="00B804FC">
      <w:r>
        <w:t>4.</w:t>
      </w:r>
      <w:r w:rsidR="00CA71A0">
        <w:t>76</w:t>
      </w:r>
    </w:p>
    <w:p w:rsidR="00B804FC" w:rsidRDefault="00B804FC">
      <w:r>
        <w:t>For a), use R to generate random samples.</w:t>
      </w:r>
    </w:p>
    <w:p w:rsidR="004911DC" w:rsidRDefault="004911DC"/>
    <w:p w:rsidR="004911DC" w:rsidRDefault="004911DC">
      <w:r>
        <w:t>4.77</w:t>
      </w:r>
    </w:p>
    <w:p w:rsidR="00AC0EC3" w:rsidRDefault="00AC0EC3"/>
    <w:p w:rsidR="00F05C99" w:rsidRDefault="00CA71A0">
      <w:r>
        <w:t>4.83</w:t>
      </w:r>
    </w:p>
    <w:p w:rsidR="005D21E3" w:rsidRDefault="005D21E3"/>
    <w:p w:rsidR="00AC0EC3" w:rsidRDefault="00AC0EC3"/>
    <w:p w:rsidR="00647F10" w:rsidRDefault="00647F10">
      <w:r>
        <w:t>Additional problem</w:t>
      </w:r>
      <w:r w:rsidR="00FC349F">
        <w:t>s</w:t>
      </w:r>
      <w:r>
        <w:t>:</w:t>
      </w:r>
    </w:p>
    <w:p w:rsidR="00647F10" w:rsidRDefault="000119B2" w:rsidP="00FC349F">
      <w:pPr>
        <w:pStyle w:val="ListParagraph"/>
        <w:numPr>
          <w:ilvl w:val="0"/>
          <w:numId w:val="5"/>
        </w:numPr>
      </w:pPr>
      <w:r>
        <w:t>A group of physicians have collected information from new mothers to study the relationship betwee</w:t>
      </w:r>
      <w:r w:rsidR="00794C16">
        <w:t xml:space="preserve">n birth defects and underweight problems for newborns. A total of </w:t>
      </w:r>
      <w:r w:rsidR="00BE6C75">
        <w:t>3</w:t>
      </w:r>
      <w:r w:rsidR="000059C5">
        <w:t>5</w:t>
      </w:r>
      <w:r w:rsidR="00BE6C75">
        <w:t xml:space="preserve">2 </w:t>
      </w:r>
      <w:r w:rsidR="00794C16">
        <w:t>new mothers were surveyed and the data are summarized in the following table:</w:t>
      </w:r>
    </w:p>
    <w:tbl>
      <w:tblPr>
        <w:tblW w:w="3948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68"/>
        <w:gridCol w:w="921"/>
        <w:gridCol w:w="837"/>
        <w:gridCol w:w="842"/>
        <w:gridCol w:w="664"/>
      </w:tblGrid>
      <w:tr w:rsidR="00794C16" w:rsidTr="00794C16">
        <w:trPr>
          <w:trHeight w:val="228"/>
          <w:jc w:val="center"/>
        </w:trPr>
        <w:tc>
          <w:tcPr>
            <w:tcW w:w="684" w:type="dxa"/>
            <w:tcBorders>
              <w:bottom w:val="nil"/>
              <w:right w:val="nil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  <w:b/>
                <w:bCs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</w:p>
        </w:tc>
        <w:tc>
          <w:tcPr>
            <w:tcW w:w="1679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>
              <w:t>Birth Defects</w:t>
            </w:r>
          </w:p>
        </w:tc>
        <w:tc>
          <w:tcPr>
            <w:tcW w:w="664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</w:p>
        </w:tc>
      </w:tr>
      <w:tr w:rsidR="00794C16" w:rsidTr="00794C16">
        <w:trPr>
          <w:trHeight w:val="228"/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>Yes</w:t>
            </w:r>
          </w:p>
        </w:tc>
        <w:tc>
          <w:tcPr>
            <w:tcW w:w="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>
              <w:rPr>
                <w:rFonts w:eastAsia="Arial Unicode MS"/>
              </w:rPr>
              <w:t>No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 w:rsidRPr="00794C16">
              <w:t>Total</w:t>
            </w:r>
          </w:p>
        </w:tc>
      </w:tr>
      <w:tr w:rsidR="00794C16" w:rsidTr="00794C16">
        <w:trPr>
          <w:cantSplit/>
          <w:trHeight w:val="22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>
              <w:t>Underweight</w:t>
            </w: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>
              <w:t>Yes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BE6C75" w:rsidP="00794C16">
            <w:pPr>
              <w:jc w:val="center"/>
              <w:rPr>
                <w:rFonts w:eastAsia="Arial Unicode MS"/>
              </w:rPr>
            </w:pPr>
            <w:r>
              <w:t>12</w:t>
            </w:r>
          </w:p>
        </w:tc>
        <w:tc>
          <w:tcPr>
            <w:tcW w:w="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BE6C75" w:rsidP="00BE6C75">
            <w:pPr>
              <w:jc w:val="center"/>
              <w:rPr>
                <w:rFonts w:eastAsia="Arial Unicode MS"/>
              </w:rPr>
            </w:pPr>
            <w:r>
              <w:t>5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794C16" w:rsidRPr="00794C16" w:rsidRDefault="00BE6C75" w:rsidP="00794C16">
            <w:pPr>
              <w:jc w:val="center"/>
              <w:rPr>
                <w:rFonts w:eastAsia="Arial Unicode MS"/>
              </w:rPr>
            </w:pPr>
            <w:r>
              <w:t>63</w:t>
            </w:r>
          </w:p>
        </w:tc>
      </w:tr>
      <w:tr w:rsidR="00794C16" w:rsidTr="00794C16">
        <w:trPr>
          <w:cantSplit/>
          <w:trHeight w:val="22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</w:p>
        </w:tc>
        <w:tc>
          <w:tcPr>
            <w:tcW w:w="0" w:type="auto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>
              <w:t>No</w:t>
            </w:r>
          </w:p>
        </w:tc>
        <w:tc>
          <w:tcPr>
            <w:tcW w:w="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0059C5" w:rsidP="00794C16">
            <w:pPr>
              <w:jc w:val="center"/>
              <w:rPr>
                <w:rFonts w:eastAsia="Arial Unicode MS"/>
              </w:rPr>
            </w:pPr>
            <w:r>
              <w:t>4</w:t>
            </w:r>
            <w:r w:rsidR="00BE6C75">
              <w:t>1</w:t>
            </w:r>
          </w:p>
        </w:tc>
        <w:tc>
          <w:tcPr>
            <w:tcW w:w="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BE6C75" w:rsidP="00BE6C75">
            <w:pPr>
              <w:jc w:val="center"/>
              <w:rPr>
                <w:rFonts w:eastAsia="Arial Unicode MS"/>
              </w:rPr>
            </w:pPr>
            <w:r>
              <w:t>2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noWrap/>
            <w:vAlign w:val="bottom"/>
          </w:tcPr>
          <w:p w:rsidR="00794C16" w:rsidRPr="00794C16" w:rsidRDefault="000059C5" w:rsidP="00794C16">
            <w:pPr>
              <w:jc w:val="center"/>
              <w:rPr>
                <w:rFonts w:eastAsia="Arial Unicode MS"/>
              </w:rPr>
            </w:pPr>
            <w:r>
              <w:t>28</w:t>
            </w:r>
            <w:r w:rsidR="00BE6C75">
              <w:t>9</w:t>
            </w:r>
          </w:p>
        </w:tc>
      </w:tr>
      <w:tr w:rsidR="00794C16" w:rsidTr="00794C16">
        <w:trPr>
          <w:trHeight w:val="241"/>
          <w:jc w:val="center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794C16" w:rsidP="00794C16">
            <w:pPr>
              <w:jc w:val="center"/>
              <w:rPr>
                <w:rFonts w:eastAsia="Arial Unicode MS"/>
              </w:rPr>
            </w:pPr>
            <w:r w:rsidRPr="00794C16">
              <w:t>Total</w:t>
            </w:r>
          </w:p>
        </w:tc>
        <w:tc>
          <w:tcPr>
            <w:tcW w:w="83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0059C5" w:rsidP="00BE6C75">
            <w:pPr>
              <w:jc w:val="center"/>
              <w:rPr>
                <w:rFonts w:eastAsia="Arial Unicode MS"/>
              </w:rPr>
            </w:pPr>
            <w:r>
              <w:t>5</w:t>
            </w:r>
            <w:r w:rsidR="00BE6C75">
              <w:t>3</w:t>
            </w:r>
          </w:p>
        </w:tc>
        <w:tc>
          <w:tcPr>
            <w:tcW w:w="84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</w:tcPr>
          <w:p w:rsidR="00794C16" w:rsidRPr="00794C16" w:rsidRDefault="00BE6C75" w:rsidP="00794C16">
            <w:pPr>
              <w:jc w:val="center"/>
              <w:rPr>
                <w:rFonts w:eastAsia="Arial Unicode MS"/>
              </w:rPr>
            </w:pPr>
            <w:r>
              <w:t>29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vAlign w:val="bottom"/>
          </w:tcPr>
          <w:p w:rsidR="00794C16" w:rsidRPr="00794C16" w:rsidRDefault="000059C5" w:rsidP="00794C16">
            <w:pPr>
              <w:jc w:val="center"/>
              <w:rPr>
                <w:rFonts w:eastAsia="Arial Unicode MS"/>
              </w:rPr>
            </w:pPr>
            <w:r>
              <w:t>35</w:t>
            </w:r>
            <w:r w:rsidR="00BE6C75">
              <w:t>2</w:t>
            </w:r>
          </w:p>
        </w:tc>
      </w:tr>
    </w:tbl>
    <w:p w:rsidR="00794C16" w:rsidRDefault="00794C16"/>
    <w:p w:rsidR="00861465" w:rsidRDefault="00794C16" w:rsidP="00173E76">
      <w:pPr>
        <w:ind w:left="720"/>
      </w:pPr>
      <w:r>
        <w:lastRenderedPageBreak/>
        <w:t xml:space="preserve">Let A denote the event that a newborn is underweight, and let B denote the event that a newborn has birth defects. </w:t>
      </w:r>
    </w:p>
    <w:p w:rsidR="00794C16" w:rsidRDefault="00794C16" w:rsidP="00861465">
      <w:pPr>
        <w:pStyle w:val="ListParagraph"/>
        <w:numPr>
          <w:ilvl w:val="0"/>
          <w:numId w:val="3"/>
        </w:numPr>
      </w:pPr>
      <w:r>
        <w:t>Compute P(A), P(B), P(A</w:t>
      </w:r>
      <w:r>
        <w:sym w:font="Symbol" w:char="F0C7"/>
      </w:r>
      <w:r w:rsidR="00861465">
        <w:t>B) and P(A</w:t>
      </w:r>
      <w:r w:rsidR="00861465">
        <w:sym w:font="Symbol" w:char="F0C8"/>
      </w:r>
      <w:r w:rsidR="00861465">
        <w:t>B). Interpret what these probabilities mean.</w:t>
      </w:r>
    </w:p>
    <w:p w:rsidR="00861465" w:rsidRDefault="0061541C" w:rsidP="00861465">
      <w:pPr>
        <w:pStyle w:val="ListParagraph"/>
        <w:numPr>
          <w:ilvl w:val="0"/>
          <w:numId w:val="3"/>
        </w:numPr>
      </w:pPr>
      <w:r>
        <w:t>Find P(A|B), P(A|</w:t>
      </w:r>
      <w:r w:rsidR="00AD21F3" w:rsidRPr="0061541C">
        <w:rPr>
          <w:position w:val="-4"/>
        </w:rPr>
        <w:object w:dxaOrig="220" w:dyaOrig="300">
          <v:shape id="_x0000_i1028" type="#_x0000_t75" style="width:11.4pt;height:15pt" o:ole="">
            <v:imagedata r:id="rId14" o:title=""/>
          </v:shape>
          <o:OLEObject Type="Embed" ProgID="Equation.DSMT4" ShapeID="_x0000_i1028" DrawAspect="Content" ObjectID="_1660546824" r:id="rId15"/>
        </w:object>
      </w:r>
      <w:r>
        <w:t>). Do you thi</w:t>
      </w:r>
      <w:r w:rsidR="00EC0DD7">
        <w:t>nk A and B are independent? Do you think there is a relationship between birth defects and underweight problems for newborns?</w:t>
      </w:r>
    </w:p>
    <w:p w:rsidR="00FC349F" w:rsidRDefault="00FC349F" w:rsidP="00FC349F"/>
    <w:p w:rsidR="00FC349F" w:rsidRDefault="00FC349F" w:rsidP="00FC349F"/>
    <w:p w:rsidR="00FC349F" w:rsidRDefault="00FC349F" w:rsidP="00FC349F">
      <w:pPr>
        <w:pStyle w:val="ListParagraph"/>
        <w:numPr>
          <w:ilvl w:val="0"/>
          <w:numId w:val="5"/>
        </w:numPr>
      </w:pPr>
      <w:r>
        <w:t xml:space="preserve">A soft-drink machine is being regulated so that the amount of drink dispensed averages 240 milliliters with a standard deviation of 15 milliliters.  Periodically, the machine is checked by taking a sample of 40 drinks and computing the average content.  </w:t>
      </w:r>
    </w:p>
    <w:p w:rsidR="00FC349F" w:rsidRDefault="00FC349F" w:rsidP="00FC349F">
      <w:pPr>
        <w:numPr>
          <w:ilvl w:val="1"/>
          <w:numId w:val="4"/>
        </w:numPr>
        <w:tabs>
          <w:tab w:val="clear" w:pos="720"/>
          <w:tab w:val="num" w:pos="1080"/>
        </w:tabs>
        <w:ind w:left="1080"/>
      </w:pPr>
      <w:r>
        <w:t xml:space="preserve">Suppose the machine is dispensing the amount of drink correctly.  Find the approximate probability that the sample mean from 40 drinks is within 4.75 of the desired average.  </w:t>
      </w:r>
    </w:p>
    <w:p w:rsidR="00FC349F" w:rsidRDefault="00FC349F" w:rsidP="00FC349F">
      <w:pPr>
        <w:numPr>
          <w:ilvl w:val="1"/>
          <w:numId w:val="4"/>
        </w:numPr>
        <w:ind w:left="1080"/>
      </w:pPr>
      <w:r>
        <w:t xml:space="preserve">An observed sample mean was 230.  Based upon this observed value and your probability calculation in a), is the machine dispensing the drink correctly? Explain your answer. </w:t>
      </w:r>
    </w:p>
    <w:p w:rsidR="00803F17" w:rsidRDefault="00803F17" w:rsidP="00803F17"/>
    <w:p w:rsidR="00803F17" w:rsidRDefault="00803F17" w:rsidP="00803F17">
      <w:pPr>
        <w:ind w:left="360"/>
      </w:pPr>
      <w:r>
        <w:t>3) Review example 4.3</w:t>
      </w:r>
    </w:p>
    <w:sectPr w:rsidR="00803F17" w:rsidSect="009E4503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7739" w:rsidRDefault="00AB7739" w:rsidP="00FC349F">
      <w:r>
        <w:separator/>
      </w:r>
    </w:p>
  </w:endnote>
  <w:endnote w:type="continuationSeparator" w:id="0">
    <w:p w:rsidR="00AB7739" w:rsidRDefault="00AB7739" w:rsidP="00FC34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263" w:rsidRDefault="0041326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36004622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C349F" w:rsidRDefault="00FC349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82A7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FC349F" w:rsidRDefault="00FC349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263" w:rsidRDefault="004132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7739" w:rsidRDefault="00AB7739" w:rsidP="00FC349F">
      <w:r>
        <w:separator/>
      </w:r>
    </w:p>
  </w:footnote>
  <w:footnote w:type="continuationSeparator" w:id="0">
    <w:p w:rsidR="00AB7739" w:rsidRDefault="00AB7739" w:rsidP="00FC34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263" w:rsidRDefault="0041326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263" w:rsidRDefault="0041326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263" w:rsidRDefault="0041326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67377C"/>
    <w:multiLevelType w:val="hybridMultilevel"/>
    <w:tmpl w:val="4708753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E215DC0"/>
    <w:multiLevelType w:val="multilevel"/>
    <w:tmpl w:val="EC16A2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5D79DE"/>
    <w:multiLevelType w:val="hybridMultilevel"/>
    <w:tmpl w:val="0FEE919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3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4275"/>
    <w:rsid w:val="00000EC9"/>
    <w:rsid w:val="000023AB"/>
    <w:rsid w:val="000029DB"/>
    <w:rsid w:val="0000355D"/>
    <w:rsid w:val="00003F63"/>
    <w:rsid w:val="00004259"/>
    <w:rsid w:val="000059C5"/>
    <w:rsid w:val="0000760F"/>
    <w:rsid w:val="000117BA"/>
    <w:rsid w:val="000119B2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5CD3"/>
    <w:rsid w:val="00036A38"/>
    <w:rsid w:val="00036FDB"/>
    <w:rsid w:val="00037824"/>
    <w:rsid w:val="0004077C"/>
    <w:rsid w:val="00041194"/>
    <w:rsid w:val="0004201C"/>
    <w:rsid w:val="00042239"/>
    <w:rsid w:val="00043AFC"/>
    <w:rsid w:val="000441DD"/>
    <w:rsid w:val="00044B7E"/>
    <w:rsid w:val="00047563"/>
    <w:rsid w:val="000478DF"/>
    <w:rsid w:val="000504AC"/>
    <w:rsid w:val="000526A1"/>
    <w:rsid w:val="00052C09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3942"/>
    <w:rsid w:val="00063B16"/>
    <w:rsid w:val="00065DFB"/>
    <w:rsid w:val="00067D9E"/>
    <w:rsid w:val="00067F48"/>
    <w:rsid w:val="0007136E"/>
    <w:rsid w:val="00071547"/>
    <w:rsid w:val="00071697"/>
    <w:rsid w:val="00071F61"/>
    <w:rsid w:val="00072369"/>
    <w:rsid w:val="00072480"/>
    <w:rsid w:val="0007269F"/>
    <w:rsid w:val="000727D4"/>
    <w:rsid w:val="000729E2"/>
    <w:rsid w:val="00072EED"/>
    <w:rsid w:val="000731AE"/>
    <w:rsid w:val="00073634"/>
    <w:rsid w:val="00073EB7"/>
    <w:rsid w:val="0007514B"/>
    <w:rsid w:val="00076B0B"/>
    <w:rsid w:val="000775FD"/>
    <w:rsid w:val="000779FB"/>
    <w:rsid w:val="00077A72"/>
    <w:rsid w:val="00080558"/>
    <w:rsid w:val="000840C4"/>
    <w:rsid w:val="0008490F"/>
    <w:rsid w:val="00085F7D"/>
    <w:rsid w:val="00086B49"/>
    <w:rsid w:val="0008723C"/>
    <w:rsid w:val="00087522"/>
    <w:rsid w:val="000876BF"/>
    <w:rsid w:val="0009023C"/>
    <w:rsid w:val="0009263E"/>
    <w:rsid w:val="00093E0F"/>
    <w:rsid w:val="000946DF"/>
    <w:rsid w:val="00094B74"/>
    <w:rsid w:val="00096AA7"/>
    <w:rsid w:val="00096C94"/>
    <w:rsid w:val="00097CE4"/>
    <w:rsid w:val="000A0C1A"/>
    <w:rsid w:val="000A1228"/>
    <w:rsid w:val="000A1C50"/>
    <w:rsid w:val="000A3312"/>
    <w:rsid w:val="000A37CA"/>
    <w:rsid w:val="000A3D3B"/>
    <w:rsid w:val="000B008C"/>
    <w:rsid w:val="000B0139"/>
    <w:rsid w:val="000B05E5"/>
    <w:rsid w:val="000B07E3"/>
    <w:rsid w:val="000B17AE"/>
    <w:rsid w:val="000B5690"/>
    <w:rsid w:val="000C1A0A"/>
    <w:rsid w:val="000C1DA0"/>
    <w:rsid w:val="000C2B82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6B0C"/>
    <w:rsid w:val="00130C96"/>
    <w:rsid w:val="00131E37"/>
    <w:rsid w:val="001325DE"/>
    <w:rsid w:val="001327EC"/>
    <w:rsid w:val="00134115"/>
    <w:rsid w:val="00134CCC"/>
    <w:rsid w:val="001403C6"/>
    <w:rsid w:val="001406BA"/>
    <w:rsid w:val="00140A4B"/>
    <w:rsid w:val="00140B19"/>
    <w:rsid w:val="00141954"/>
    <w:rsid w:val="0014438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5F5B"/>
    <w:rsid w:val="00156ECB"/>
    <w:rsid w:val="00157209"/>
    <w:rsid w:val="001575CD"/>
    <w:rsid w:val="0016028A"/>
    <w:rsid w:val="001621E3"/>
    <w:rsid w:val="00162B3F"/>
    <w:rsid w:val="001636C7"/>
    <w:rsid w:val="00163BE8"/>
    <w:rsid w:val="00164213"/>
    <w:rsid w:val="0016458F"/>
    <w:rsid w:val="001652BA"/>
    <w:rsid w:val="00165401"/>
    <w:rsid w:val="00165AB5"/>
    <w:rsid w:val="00165D08"/>
    <w:rsid w:val="00165F4E"/>
    <w:rsid w:val="001661F1"/>
    <w:rsid w:val="00167D98"/>
    <w:rsid w:val="00170CC0"/>
    <w:rsid w:val="00171E4A"/>
    <w:rsid w:val="00172491"/>
    <w:rsid w:val="00172BF0"/>
    <w:rsid w:val="00173E76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F98"/>
    <w:rsid w:val="00182A9D"/>
    <w:rsid w:val="0018348B"/>
    <w:rsid w:val="00183A48"/>
    <w:rsid w:val="0018400B"/>
    <w:rsid w:val="001845AD"/>
    <w:rsid w:val="00185480"/>
    <w:rsid w:val="00185F3B"/>
    <w:rsid w:val="00187673"/>
    <w:rsid w:val="00187E57"/>
    <w:rsid w:val="001929FA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45DC"/>
    <w:rsid w:val="001A4797"/>
    <w:rsid w:val="001A5970"/>
    <w:rsid w:val="001A5C4B"/>
    <w:rsid w:val="001A6590"/>
    <w:rsid w:val="001A68E8"/>
    <w:rsid w:val="001A78BF"/>
    <w:rsid w:val="001A7E36"/>
    <w:rsid w:val="001B02E1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14B7"/>
    <w:rsid w:val="001C2589"/>
    <w:rsid w:val="001D264E"/>
    <w:rsid w:val="001D3590"/>
    <w:rsid w:val="001D39EA"/>
    <w:rsid w:val="001D3A63"/>
    <w:rsid w:val="001D4344"/>
    <w:rsid w:val="001D5007"/>
    <w:rsid w:val="001D6456"/>
    <w:rsid w:val="001D748A"/>
    <w:rsid w:val="001D75DE"/>
    <w:rsid w:val="001E00FB"/>
    <w:rsid w:val="001E01B7"/>
    <w:rsid w:val="001E02F1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322B"/>
    <w:rsid w:val="00243ED3"/>
    <w:rsid w:val="0024590E"/>
    <w:rsid w:val="00246F90"/>
    <w:rsid w:val="002478CC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5104"/>
    <w:rsid w:val="0028625F"/>
    <w:rsid w:val="00286812"/>
    <w:rsid w:val="0028712E"/>
    <w:rsid w:val="0029153B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992"/>
    <w:rsid w:val="002F2CDB"/>
    <w:rsid w:val="002F6236"/>
    <w:rsid w:val="002F693D"/>
    <w:rsid w:val="002F6B25"/>
    <w:rsid w:val="002F7259"/>
    <w:rsid w:val="002F79DF"/>
    <w:rsid w:val="002F7A3D"/>
    <w:rsid w:val="003000EC"/>
    <w:rsid w:val="003024E0"/>
    <w:rsid w:val="0030401F"/>
    <w:rsid w:val="00304CAB"/>
    <w:rsid w:val="00305806"/>
    <w:rsid w:val="0030634B"/>
    <w:rsid w:val="00306979"/>
    <w:rsid w:val="003072E0"/>
    <w:rsid w:val="00310213"/>
    <w:rsid w:val="003109F2"/>
    <w:rsid w:val="00310DBB"/>
    <w:rsid w:val="00311FD3"/>
    <w:rsid w:val="00312B76"/>
    <w:rsid w:val="00312CB9"/>
    <w:rsid w:val="003145CC"/>
    <w:rsid w:val="003169DF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40DB"/>
    <w:rsid w:val="00324FD4"/>
    <w:rsid w:val="003255B7"/>
    <w:rsid w:val="00326808"/>
    <w:rsid w:val="00327125"/>
    <w:rsid w:val="00327E8A"/>
    <w:rsid w:val="003301A6"/>
    <w:rsid w:val="0033031A"/>
    <w:rsid w:val="00330E13"/>
    <w:rsid w:val="00330E29"/>
    <w:rsid w:val="003324A3"/>
    <w:rsid w:val="00332B2D"/>
    <w:rsid w:val="00334004"/>
    <w:rsid w:val="00334384"/>
    <w:rsid w:val="0033505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6AA"/>
    <w:rsid w:val="003572F8"/>
    <w:rsid w:val="00357898"/>
    <w:rsid w:val="00360927"/>
    <w:rsid w:val="003611C7"/>
    <w:rsid w:val="00361862"/>
    <w:rsid w:val="00362DAE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2A7A"/>
    <w:rsid w:val="00384383"/>
    <w:rsid w:val="003843A0"/>
    <w:rsid w:val="00384683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8B0"/>
    <w:rsid w:val="003A1B54"/>
    <w:rsid w:val="003A26E6"/>
    <w:rsid w:val="003A2898"/>
    <w:rsid w:val="003A29B7"/>
    <w:rsid w:val="003A31FF"/>
    <w:rsid w:val="003A4857"/>
    <w:rsid w:val="003A50E7"/>
    <w:rsid w:val="003A5874"/>
    <w:rsid w:val="003A70BE"/>
    <w:rsid w:val="003A7761"/>
    <w:rsid w:val="003A7C6E"/>
    <w:rsid w:val="003B2A59"/>
    <w:rsid w:val="003B2B82"/>
    <w:rsid w:val="003B2CE4"/>
    <w:rsid w:val="003B3719"/>
    <w:rsid w:val="003B48C7"/>
    <w:rsid w:val="003B4BF1"/>
    <w:rsid w:val="003B51FA"/>
    <w:rsid w:val="003B5FC9"/>
    <w:rsid w:val="003B6D88"/>
    <w:rsid w:val="003B7105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AE4"/>
    <w:rsid w:val="003D3B9B"/>
    <w:rsid w:val="003D795E"/>
    <w:rsid w:val="003D7EDA"/>
    <w:rsid w:val="003E085B"/>
    <w:rsid w:val="003E11E2"/>
    <w:rsid w:val="003E34E6"/>
    <w:rsid w:val="003E3560"/>
    <w:rsid w:val="003E46E2"/>
    <w:rsid w:val="003E5233"/>
    <w:rsid w:val="003E58A5"/>
    <w:rsid w:val="003E5A32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5183"/>
    <w:rsid w:val="004051DE"/>
    <w:rsid w:val="004051E0"/>
    <w:rsid w:val="0040618C"/>
    <w:rsid w:val="004076C8"/>
    <w:rsid w:val="0041018A"/>
    <w:rsid w:val="00410E50"/>
    <w:rsid w:val="00411A1F"/>
    <w:rsid w:val="00411D23"/>
    <w:rsid w:val="004124BB"/>
    <w:rsid w:val="00412B19"/>
    <w:rsid w:val="00413263"/>
    <w:rsid w:val="00413B89"/>
    <w:rsid w:val="004144C3"/>
    <w:rsid w:val="00414CF4"/>
    <w:rsid w:val="004155A4"/>
    <w:rsid w:val="00416416"/>
    <w:rsid w:val="0041675B"/>
    <w:rsid w:val="00417284"/>
    <w:rsid w:val="00417DD7"/>
    <w:rsid w:val="0042085F"/>
    <w:rsid w:val="00421F98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60673"/>
    <w:rsid w:val="0046086E"/>
    <w:rsid w:val="00461222"/>
    <w:rsid w:val="0046133F"/>
    <w:rsid w:val="00462F01"/>
    <w:rsid w:val="00466CF7"/>
    <w:rsid w:val="004711FC"/>
    <w:rsid w:val="004718B6"/>
    <w:rsid w:val="004723E2"/>
    <w:rsid w:val="004732ED"/>
    <w:rsid w:val="00473E6F"/>
    <w:rsid w:val="0047477E"/>
    <w:rsid w:val="00474D33"/>
    <w:rsid w:val="00475883"/>
    <w:rsid w:val="00476004"/>
    <w:rsid w:val="004762A9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911DC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815"/>
    <w:rsid w:val="004B5282"/>
    <w:rsid w:val="004B5C10"/>
    <w:rsid w:val="004B617B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EEA"/>
    <w:rsid w:val="004F6B54"/>
    <w:rsid w:val="004F6E47"/>
    <w:rsid w:val="004F7745"/>
    <w:rsid w:val="00500319"/>
    <w:rsid w:val="005003A4"/>
    <w:rsid w:val="0050069B"/>
    <w:rsid w:val="005013CB"/>
    <w:rsid w:val="00503EC6"/>
    <w:rsid w:val="00504079"/>
    <w:rsid w:val="00504443"/>
    <w:rsid w:val="00504D3D"/>
    <w:rsid w:val="00505601"/>
    <w:rsid w:val="005057A8"/>
    <w:rsid w:val="00505A5C"/>
    <w:rsid w:val="005068A2"/>
    <w:rsid w:val="005069C7"/>
    <w:rsid w:val="00506E82"/>
    <w:rsid w:val="00506F1C"/>
    <w:rsid w:val="00507848"/>
    <w:rsid w:val="00510D4B"/>
    <w:rsid w:val="0051118B"/>
    <w:rsid w:val="00511A29"/>
    <w:rsid w:val="00511A58"/>
    <w:rsid w:val="00512C1D"/>
    <w:rsid w:val="0051358F"/>
    <w:rsid w:val="00513C8E"/>
    <w:rsid w:val="00513DD0"/>
    <w:rsid w:val="00513DD6"/>
    <w:rsid w:val="005140D0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EE1"/>
    <w:rsid w:val="00553045"/>
    <w:rsid w:val="00553BDA"/>
    <w:rsid w:val="0055469B"/>
    <w:rsid w:val="00560840"/>
    <w:rsid w:val="00562358"/>
    <w:rsid w:val="00563EBF"/>
    <w:rsid w:val="0056585B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51E"/>
    <w:rsid w:val="0057577E"/>
    <w:rsid w:val="00575A5F"/>
    <w:rsid w:val="005768AC"/>
    <w:rsid w:val="00577435"/>
    <w:rsid w:val="0057791B"/>
    <w:rsid w:val="0058143B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0E1A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2EA7"/>
    <w:rsid w:val="005A3032"/>
    <w:rsid w:val="005A3846"/>
    <w:rsid w:val="005A468A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FCE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69B0"/>
    <w:rsid w:val="005C797E"/>
    <w:rsid w:val="005C7EC7"/>
    <w:rsid w:val="005D0910"/>
    <w:rsid w:val="005D0DB1"/>
    <w:rsid w:val="005D0DEE"/>
    <w:rsid w:val="005D0F02"/>
    <w:rsid w:val="005D21E3"/>
    <w:rsid w:val="005D3146"/>
    <w:rsid w:val="005D3D1B"/>
    <w:rsid w:val="005D4AE0"/>
    <w:rsid w:val="005D5D31"/>
    <w:rsid w:val="005D69B4"/>
    <w:rsid w:val="005D7202"/>
    <w:rsid w:val="005D73C8"/>
    <w:rsid w:val="005D796B"/>
    <w:rsid w:val="005E0C65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C"/>
    <w:rsid w:val="0060094F"/>
    <w:rsid w:val="00601696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BB"/>
    <w:rsid w:val="00610E2A"/>
    <w:rsid w:val="006112C7"/>
    <w:rsid w:val="006113DF"/>
    <w:rsid w:val="00611A1D"/>
    <w:rsid w:val="00611C60"/>
    <w:rsid w:val="00612492"/>
    <w:rsid w:val="0061299E"/>
    <w:rsid w:val="0061363D"/>
    <w:rsid w:val="00613899"/>
    <w:rsid w:val="00614E9D"/>
    <w:rsid w:val="0061541C"/>
    <w:rsid w:val="00616182"/>
    <w:rsid w:val="006171D6"/>
    <w:rsid w:val="00617B7B"/>
    <w:rsid w:val="00621909"/>
    <w:rsid w:val="00621F8B"/>
    <w:rsid w:val="00622CF1"/>
    <w:rsid w:val="00623862"/>
    <w:rsid w:val="00624953"/>
    <w:rsid w:val="00624A1F"/>
    <w:rsid w:val="006251C8"/>
    <w:rsid w:val="00625A3F"/>
    <w:rsid w:val="00630E33"/>
    <w:rsid w:val="006325F2"/>
    <w:rsid w:val="006331C0"/>
    <w:rsid w:val="006336B9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7B85"/>
    <w:rsid w:val="00637F4E"/>
    <w:rsid w:val="00642E9B"/>
    <w:rsid w:val="00642F4E"/>
    <w:rsid w:val="00643589"/>
    <w:rsid w:val="00643DF2"/>
    <w:rsid w:val="006443CE"/>
    <w:rsid w:val="006443F1"/>
    <w:rsid w:val="00645B24"/>
    <w:rsid w:val="00645C9B"/>
    <w:rsid w:val="00646C30"/>
    <w:rsid w:val="00647F1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4089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E08"/>
    <w:rsid w:val="006756DA"/>
    <w:rsid w:val="00675729"/>
    <w:rsid w:val="0067638A"/>
    <w:rsid w:val="006771B5"/>
    <w:rsid w:val="00680081"/>
    <w:rsid w:val="00680161"/>
    <w:rsid w:val="006807E7"/>
    <w:rsid w:val="006811D5"/>
    <w:rsid w:val="0068255D"/>
    <w:rsid w:val="006831F4"/>
    <w:rsid w:val="0068372B"/>
    <w:rsid w:val="006845FE"/>
    <w:rsid w:val="00684AA2"/>
    <w:rsid w:val="0068534F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3EE"/>
    <w:rsid w:val="006A214B"/>
    <w:rsid w:val="006A2BC0"/>
    <w:rsid w:val="006A32E2"/>
    <w:rsid w:val="006A3B88"/>
    <w:rsid w:val="006A63DA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19B"/>
    <w:rsid w:val="006B645A"/>
    <w:rsid w:val="006B66CE"/>
    <w:rsid w:val="006B689E"/>
    <w:rsid w:val="006B7AE7"/>
    <w:rsid w:val="006B7D44"/>
    <w:rsid w:val="006C0909"/>
    <w:rsid w:val="006C2413"/>
    <w:rsid w:val="006C3330"/>
    <w:rsid w:val="006C4042"/>
    <w:rsid w:val="006C4793"/>
    <w:rsid w:val="006C4B97"/>
    <w:rsid w:val="006C59C5"/>
    <w:rsid w:val="006C5D45"/>
    <w:rsid w:val="006C678B"/>
    <w:rsid w:val="006C7A3D"/>
    <w:rsid w:val="006C7F05"/>
    <w:rsid w:val="006D0969"/>
    <w:rsid w:val="006D0A22"/>
    <w:rsid w:val="006D35D6"/>
    <w:rsid w:val="006D3D77"/>
    <w:rsid w:val="006D488F"/>
    <w:rsid w:val="006D4B46"/>
    <w:rsid w:val="006D4E6F"/>
    <w:rsid w:val="006D59DB"/>
    <w:rsid w:val="006E06D5"/>
    <w:rsid w:val="006E0CF7"/>
    <w:rsid w:val="006E0F22"/>
    <w:rsid w:val="006E16F2"/>
    <w:rsid w:val="006E21D6"/>
    <w:rsid w:val="006E3BA7"/>
    <w:rsid w:val="006E44B5"/>
    <w:rsid w:val="006E67E5"/>
    <w:rsid w:val="006F00E1"/>
    <w:rsid w:val="006F0920"/>
    <w:rsid w:val="006F0D57"/>
    <w:rsid w:val="006F106F"/>
    <w:rsid w:val="006F2ADB"/>
    <w:rsid w:val="006F31C1"/>
    <w:rsid w:val="006F425F"/>
    <w:rsid w:val="006F4C91"/>
    <w:rsid w:val="006F5370"/>
    <w:rsid w:val="006F66DF"/>
    <w:rsid w:val="006F7ACD"/>
    <w:rsid w:val="007010A3"/>
    <w:rsid w:val="00701206"/>
    <w:rsid w:val="00701BCF"/>
    <w:rsid w:val="00701BD5"/>
    <w:rsid w:val="00701D42"/>
    <w:rsid w:val="00703BA7"/>
    <w:rsid w:val="00704074"/>
    <w:rsid w:val="00705612"/>
    <w:rsid w:val="00705B3B"/>
    <w:rsid w:val="00705BFA"/>
    <w:rsid w:val="00705C7C"/>
    <w:rsid w:val="0070609C"/>
    <w:rsid w:val="00710EF7"/>
    <w:rsid w:val="00711C34"/>
    <w:rsid w:val="00712770"/>
    <w:rsid w:val="00712C4A"/>
    <w:rsid w:val="00720978"/>
    <w:rsid w:val="0072105F"/>
    <w:rsid w:val="007215B3"/>
    <w:rsid w:val="007225F5"/>
    <w:rsid w:val="00722B98"/>
    <w:rsid w:val="00723518"/>
    <w:rsid w:val="0072358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A68"/>
    <w:rsid w:val="00742851"/>
    <w:rsid w:val="0074351A"/>
    <w:rsid w:val="00744231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608B0"/>
    <w:rsid w:val="00760A40"/>
    <w:rsid w:val="00760BEE"/>
    <w:rsid w:val="00760DF0"/>
    <w:rsid w:val="007616FB"/>
    <w:rsid w:val="00761DFF"/>
    <w:rsid w:val="00761ECE"/>
    <w:rsid w:val="007633EA"/>
    <w:rsid w:val="00763969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6279"/>
    <w:rsid w:val="007764D7"/>
    <w:rsid w:val="007768EA"/>
    <w:rsid w:val="00776A3F"/>
    <w:rsid w:val="007821B5"/>
    <w:rsid w:val="0078368F"/>
    <w:rsid w:val="00783A24"/>
    <w:rsid w:val="007845B0"/>
    <w:rsid w:val="00784685"/>
    <w:rsid w:val="00784FD6"/>
    <w:rsid w:val="0078552A"/>
    <w:rsid w:val="00790EAD"/>
    <w:rsid w:val="007917EB"/>
    <w:rsid w:val="00791980"/>
    <w:rsid w:val="007919D8"/>
    <w:rsid w:val="00792070"/>
    <w:rsid w:val="00792305"/>
    <w:rsid w:val="00793603"/>
    <w:rsid w:val="007937AF"/>
    <w:rsid w:val="00793FAD"/>
    <w:rsid w:val="00794832"/>
    <w:rsid w:val="00794C16"/>
    <w:rsid w:val="00794C3F"/>
    <w:rsid w:val="0079703A"/>
    <w:rsid w:val="00797E3B"/>
    <w:rsid w:val="007A12EF"/>
    <w:rsid w:val="007A235F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6B3"/>
    <w:rsid w:val="007B4E84"/>
    <w:rsid w:val="007B58FB"/>
    <w:rsid w:val="007B6017"/>
    <w:rsid w:val="007B6BF6"/>
    <w:rsid w:val="007B6D51"/>
    <w:rsid w:val="007B6F06"/>
    <w:rsid w:val="007B6FDA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2BA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2A94"/>
    <w:rsid w:val="007F2C7A"/>
    <w:rsid w:val="007F32A4"/>
    <w:rsid w:val="007F39EE"/>
    <w:rsid w:val="007F3E55"/>
    <w:rsid w:val="007F4687"/>
    <w:rsid w:val="007F4DF5"/>
    <w:rsid w:val="007F4EF8"/>
    <w:rsid w:val="007F5291"/>
    <w:rsid w:val="007F69C0"/>
    <w:rsid w:val="007F7172"/>
    <w:rsid w:val="0080027F"/>
    <w:rsid w:val="00801684"/>
    <w:rsid w:val="00801C25"/>
    <w:rsid w:val="00802608"/>
    <w:rsid w:val="008027E1"/>
    <w:rsid w:val="00803004"/>
    <w:rsid w:val="00803F17"/>
    <w:rsid w:val="008040E5"/>
    <w:rsid w:val="00804530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16E3"/>
    <w:rsid w:val="00821CF3"/>
    <w:rsid w:val="00821D3B"/>
    <w:rsid w:val="00822047"/>
    <w:rsid w:val="00822F54"/>
    <w:rsid w:val="00823F2E"/>
    <w:rsid w:val="00824743"/>
    <w:rsid w:val="0082476C"/>
    <w:rsid w:val="00824DC8"/>
    <w:rsid w:val="00825174"/>
    <w:rsid w:val="008252F9"/>
    <w:rsid w:val="00825310"/>
    <w:rsid w:val="00826A91"/>
    <w:rsid w:val="0083056F"/>
    <w:rsid w:val="008305F3"/>
    <w:rsid w:val="00830A2F"/>
    <w:rsid w:val="008316DD"/>
    <w:rsid w:val="008321C9"/>
    <w:rsid w:val="00833D7E"/>
    <w:rsid w:val="008344AB"/>
    <w:rsid w:val="00835007"/>
    <w:rsid w:val="00835167"/>
    <w:rsid w:val="00836901"/>
    <w:rsid w:val="00840437"/>
    <w:rsid w:val="008412A4"/>
    <w:rsid w:val="0084172A"/>
    <w:rsid w:val="008426E0"/>
    <w:rsid w:val="00842DCA"/>
    <w:rsid w:val="0084426F"/>
    <w:rsid w:val="00844944"/>
    <w:rsid w:val="00845B66"/>
    <w:rsid w:val="00850200"/>
    <w:rsid w:val="008503B8"/>
    <w:rsid w:val="00851B94"/>
    <w:rsid w:val="00851C77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465"/>
    <w:rsid w:val="00861657"/>
    <w:rsid w:val="00862A7E"/>
    <w:rsid w:val="008636D7"/>
    <w:rsid w:val="00863B8B"/>
    <w:rsid w:val="0086456E"/>
    <w:rsid w:val="008655A2"/>
    <w:rsid w:val="008664DD"/>
    <w:rsid w:val="00866CE3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D84"/>
    <w:rsid w:val="00880E6B"/>
    <w:rsid w:val="00881FBB"/>
    <w:rsid w:val="008824C5"/>
    <w:rsid w:val="00883524"/>
    <w:rsid w:val="00885E17"/>
    <w:rsid w:val="00886092"/>
    <w:rsid w:val="00886169"/>
    <w:rsid w:val="00890461"/>
    <w:rsid w:val="008910CD"/>
    <w:rsid w:val="00891C91"/>
    <w:rsid w:val="00893BFE"/>
    <w:rsid w:val="008965C1"/>
    <w:rsid w:val="00897259"/>
    <w:rsid w:val="008A0486"/>
    <w:rsid w:val="008A0D7C"/>
    <w:rsid w:val="008A14DA"/>
    <w:rsid w:val="008A17B5"/>
    <w:rsid w:val="008A1FC3"/>
    <w:rsid w:val="008A4251"/>
    <w:rsid w:val="008A43BD"/>
    <w:rsid w:val="008A4B97"/>
    <w:rsid w:val="008A4E43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ADD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48F9"/>
    <w:rsid w:val="00904AFF"/>
    <w:rsid w:val="0090509E"/>
    <w:rsid w:val="00905439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405A8"/>
    <w:rsid w:val="009407F4"/>
    <w:rsid w:val="0094085F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33E"/>
    <w:rsid w:val="00970663"/>
    <w:rsid w:val="009707AB"/>
    <w:rsid w:val="0097085C"/>
    <w:rsid w:val="00970995"/>
    <w:rsid w:val="00971176"/>
    <w:rsid w:val="009719DA"/>
    <w:rsid w:val="00974CBE"/>
    <w:rsid w:val="00974FB7"/>
    <w:rsid w:val="00975659"/>
    <w:rsid w:val="0097766F"/>
    <w:rsid w:val="009777A3"/>
    <w:rsid w:val="00977F04"/>
    <w:rsid w:val="009801BD"/>
    <w:rsid w:val="00981679"/>
    <w:rsid w:val="00983541"/>
    <w:rsid w:val="00983965"/>
    <w:rsid w:val="00983995"/>
    <w:rsid w:val="00985125"/>
    <w:rsid w:val="009855AB"/>
    <w:rsid w:val="00985E65"/>
    <w:rsid w:val="00986A92"/>
    <w:rsid w:val="00986AFB"/>
    <w:rsid w:val="0098723C"/>
    <w:rsid w:val="009903D6"/>
    <w:rsid w:val="00990DFF"/>
    <w:rsid w:val="00990FB8"/>
    <w:rsid w:val="00991613"/>
    <w:rsid w:val="0099180A"/>
    <w:rsid w:val="00993288"/>
    <w:rsid w:val="0099377A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DAB"/>
    <w:rsid w:val="009C4EBA"/>
    <w:rsid w:val="009C6BD2"/>
    <w:rsid w:val="009C6EFC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27ADD"/>
    <w:rsid w:val="00A30B73"/>
    <w:rsid w:val="00A3259A"/>
    <w:rsid w:val="00A32DE2"/>
    <w:rsid w:val="00A33DAD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D78"/>
    <w:rsid w:val="00A5563F"/>
    <w:rsid w:val="00A55881"/>
    <w:rsid w:val="00A5795B"/>
    <w:rsid w:val="00A57C39"/>
    <w:rsid w:val="00A60394"/>
    <w:rsid w:val="00A60C73"/>
    <w:rsid w:val="00A60F97"/>
    <w:rsid w:val="00A61C99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D9B"/>
    <w:rsid w:val="00A74E5A"/>
    <w:rsid w:val="00A76DE0"/>
    <w:rsid w:val="00A80C27"/>
    <w:rsid w:val="00A80F8A"/>
    <w:rsid w:val="00A821D7"/>
    <w:rsid w:val="00A82B02"/>
    <w:rsid w:val="00A8360A"/>
    <w:rsid w:val="00A84C78"/>
    <w:rsid w:val="00A900DE"/>
    <w:rsid w:val="00A90205"/>
    <w:rsid w:val="00A9031E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7047"/>
    <w:rsid w:val="00AB7739"/>
    <w:rsid w:val="00AB78C8"/>
    <w:rsid w:val="00AB7C67"/>
    <w:rsid w:val="00AB7CB7"/>
    <w:rsid w:val="00AC047B"/>
    <w:rsid w:val="00AC09F5"/>
    <w:rsid w:val="00AC0EC3"/>
    <w:rsid w:val="00AC159F"/>
    <w:rsid w:val="00AC279E"/>
    <w:rsid w:val="00AC2827"/>
    <w:rsid w:val="00AC43E4"/>
    <w:rsid w:val="00AC4412"/>
    <w:rsid w:val="00AC5B1A"/>
    <w:rsid w:val="00AC616D"/>
    <w:rsid w:val="00AC76C4"/>
    <w:rsid w:val="00AC7B07"/>
    <w:rsid w:val="00AC7FA6"/>
    <w:rsid w:val="00AD086B"/>
    <w:rsid w:val="00AD21F3"/>
    <w:rsid w:val="00AD23B4"/>
    <w:rsid w:val="00AD2663"/>
    <w:rsid w:val="00AD30CE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5A9"/>
    <w:rsid w:val="00B31086"/>
    <w:rsid w:val="00B3169B"/>
    <w:rsid w:val="00B31709"/>
    <w:rsid w:val="00B3288C"/>
    <w:rsid w:val="00B32DE8"/>
    <w:rsid w:val="00B32E15"/>
    <w:rsid w:val="00B33889"/>
    <w:rsid w:val="00B343E3"/>
    <w:rsid w:val="00B34972"/>
    <w:rsid w:val="00B34FB3"/>
    <w:rsid w:val="00B355E9"/>
    <w:rsid w:val="00B35D3D"/>
    <w:rsid w:val="00B369D0"/>
    <w:rsid w:val="00B37688"/>
    <w:rsid w:val="00B41D83"/>
    <w:rsid w:val="00B41ED6"/>
    <w:rsid w:val="00B4296D"/>
    <w:rsid w:val="00B432D2"/>
    <w:rsid w:val="00B43423"/>
    <w:rsid w:val="00B4382E"/>
    <w:rsid w:val="00B4570C"/>
    <w:rsid w:val="00B4585F"/>
    <w:rsid w:val="00B475F8"/>
    <w:rsid w:val="00B51CFD"/>
    <w:rsid w:val="00B521DB"/>
    <w:rsid w:val="00B523A5"/>
    <w:rsid w:val="00B534A1"/>
    <w:rsid w:val="00B541D0"/>
    <w:rsid w:val="00B56D4B"/>
    <w:rsid w:val="00B60E81"/>
    <w:rsid w:val="00B62955"/>
    <w:rsid w:val="00B62D05"/>
    <w:rsid w:val="00B64400"/>
    <w:rsid w:val="00B64999"/>
    <w:rsid w:val="00B6728E"/>
    <w:rsid w:val="00B67315"/>
    <w:rsid w:val="00B6787F"/>
    <w:rsid w:val="00B7234B"/>
    <w:rsid w:val="00B7284F"/>
    <w:rsid w:val="00B72AF9"/>
    <w:rsid w:val="00B7313B"/>
    <w:rsid w:val="00B739D5"/>
    <w:rsid w:val="00B7400C"/>
    <w:rsid w:val="00B804FC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1BC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344A"/>
    <w:rsid w:val="00BC36D0"/>
    <w:rsid w:val="00BC3DE1"/>
    <w:rsid w:val="00BC3E89"/>
    <w:rsid w:val="00BC4496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C75"/>
    <w:rsid w:val="00BE6F77"/>
    <w:rsid w:val="00BF0681"/>
    <w:rsid w:val="00BF18BB"/>
    <w:rsid w:val="00BF23F5"/>
    <w:rsid w:val="00BF388B"/>
    <w:rsid w:val="00BF38B8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40BD"/>
    <w:rsid w:val="00C04187"/>
    <w:rsid w:val="00C04595"/>
    <w:rsid w:val="00C05BAB"/>
    <w:rsid w:val="00C05BFD"/>
    <w:rsid w:val="00C05FD0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3EE8"/>
    <w:rsid w:val="00C3400C"/>
    <w:rsid w:val="00C347F4"/>
    <w:rsid w:val="00C34D19"/>
    <w:rsid w:val="00C40326"/>
    <w:rsid w:val="00C40432"/>
    <w:rsid w:val="00C4047B"/>
    <w:rsid w:val="00C41942"/>
    <w:rsid w:val="00C41A49"/>
    <w:rsid w:val="00C42D1F"/>
    <w:rsid w:val="00C42DA5"/>
    <w:rsid w:val="00C437CB"/>
    <w:rsid w:val="00C45776"/>
    <w:rsid w:val="00C468B4"/>
    <w:rsid w:val="00C4710E"/>
    <w:rsid w:val="00C5058B"/>
    <w:rsid w:val="00C50C81"/>
    <w:rsid w:val="00C52123"/>
    <w:rsid w:val="00C544CE"/>
    <w:rsid w:val="00C5703F"/>
    <w:rsid w:val="00C6089E"/>
    <w:rsid w:val="00C631B8"/>
    <w:rsid w:val="00C63621"/>
    <w:rsid w:val="00C64C89"/>
    <w:rsid w:val="00C658CA"/>
    <w:rsid w:val="00C66B47"/>
    <w:rsid w:val="00C67055"/>
    <w:rsid w:val="00C7024E"/>
    <w:rsid w:val="00C705FB"/>
    <w:rsid w:val="00C7094F"/>
    <w:rsid w:val="00C70D19"/>
    <w:rsid w:val="00C70D2F"/>
    <w:rsid w:val="00C70D6D"/>
    <w:rsid w:val="00C719CA"/>
    <w:rsid w:val="00C749AE"/>
    <w:rsid w:val="00C749B1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429B"/>
    <w:rsid w:val="00C84FBE"/>
    <w:rsid w:val="00C86159"/>
    <w:rsid w:val="00C863F3"/>
    <w:rsid w:val="00C8745A"/>
    <w:rsid w:val="00C90D6B"/>
    <w:rsid w:val="00C911F9"/>
    <w:rsid w:val="00C931BD"/>
    <w:rsid w:val="00C93DED"/>
    <w:rsid w:val="00C94B8B"/>
    <w:rsid w:val="00C9662D"/>
    <w:rsid w:val="00C96D4A"/>
    <w:rsid w:val="00CA062E"/>
    <w:rsid w:val="00CA063C"/>
    <w:rsid w:val="00CA08FC"/>
    <w:rsid w:val="00CA0BF3"/>
    <w:rsid w:val="00CA19D8"/>
    <w:rsid w:val="00CA1C8A"/>
    <w:rsid w:val="00CA23FA"/>
    <w:rsid w:val="00CA2C04"/>
    <w:rsid w:val="00CA3AB7"/>
    <w:rsid w:val="00CA4CEF"/>
    <w:rsid w:val="00CA506D"/>
    <w:rsid w:val="00CA512E"/>
    <w:rsid w:val="00CA5850"/>
    <w:rsid w:val="00CA5F0A"/>
    <w:rsid w:val="00CA69D4"/>
    <w:rsid w:val="00CA7140"/>
    <w:rsid w:val="00CA71A0"/>
    <w:rsid w:val="00CA72C5"/>
    <w:rsid w:val="00CB0134"/>
    <w:rsid w:val="00CB12F2"/>
    <w:rsid w:val="00CB15B3"/>
    <w:rsid w:val="00CB182D"/>
    <w:rsid w:val="00CB1EC4"/>
    <w:rsid w:val="00CB2042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4ED"/>
    <w:rsid w:val="00CD09A4"/>
    <w:rsid w:val="00CD21C8"/>
    <w:rsid w:val="00CD2DD4"/>
    <w:rsid w:val="00CD329D"/>
    <w:rsid w:val="00CD3742"/>
    <w:rsid w:val="00CD3D5F"/>
    <w:rsid w:val="00CD529F"/>
    <w:rsid w:val="00CD5B64"/>
    <w:rsid w:val="00CD646D"/>
    <w:rsid w:val="00CD65BA"/>
    <w:rsid w:val="00CD65DD"/>
    <w:rsid w:val="00CD6A37"/>
    <w:rsid w:val="00CE050F"/>
    <w:rsid w:val="00CE1ED5"/>
    <w:rsid w:val="00CE1F94"/>
    <w:rsid w:val="00CE279B"/>
    <w:rsid w:val="00CE365C"/>
    <w:rsid w:val="00CE3A31"/>
    <w:rsid w:val="00CE49EB"/>
    <w:rsid w:val="00CE4E87"/>
    <w:rsid w:val="00CE509C"/>
    <w:rsid w:val="00CE5D19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626"/>
    <w:rsid w:val="00D10BCD"/>
    <w:rsid w:val="00D117D3"/>
    <w:rsid w:val="00D14466"/>
    <w:rsid w:val="00D1485C"/>
    <w:rsid w:val="00D17383"/>
    <w:rsid w:val="00D17693"/>
    <w:rsid w:val="00D17868"/>
    <w:rsid w:val="00D179CC"/>
    <w:rsid w:val="00D21062"/>
    <w:rsid w:val="00D21349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9F6"/>
    <w:rsid w:val="00D45F7C"/>
    <w:rsid w:val="00D46597"/>
    <w:rsid w:val="00D46632"/>
    <w:rsid w:val="00D473EF"/>
    <w:rsid w:val="00D47641"/>
    <w:rsid w:val="00D53611"/>
    <w:rsid w:val="00D54B15"/>
    <w:rsid w:val="00D55198"/>
    <w:rsid w:val="00D56347"/>
    <w:rsid w:val="00D5653A"/>
    <w:rsid w:val="00D566C7"/>
    <w:rsid w:val="00D57619"/>
    <w:rsid w:val="00D576F6"/>
    <w:rsid w:val="00D600EE"/>
    <w:rsid w:val="00D62691"/>
    <w:rsid w:val="00D631D4"/>
    <w:rsid w:val="00D64DC2"/>
    <w:rsid w:val="00D6561B"/>
    <w:rsid w:val="00D663C7"/>
    <w:rsid w:val="00D67144"/>
    <w:rsid w:val="00D6738A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7B2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4D72"/>
    <w:rsid w:val="00D84DA4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F11"/>
    <w:rsid w:val="00DB3210"/>
    <w:rsid w:val="00DB33A3"/>
    <w:rsid w:val="00DB351F"/>
    <w:rsid w:val="00DB42F3"/>
    <w:rsid w:val="00DB7999"/>
    <w:rsid w:val="00DB79F6"/>
    <w:rsid w:val="00DC07FC"/>
    <w:rsid w:val="00DC091C"/>
    <w:rsid w:val="00DC1ABD"/>
    <w:rsid w:val="00DC3ADB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2308"/>
    <w:rsid w:val="00DD35A2"/>
    <w:rsid w:val="00DD50A1"/>
    <w:rsid w:val="00DE380B"/>
    <w:rsid w:val="00DE6C0F"/>
    <w:rsid w:val="00DE74C6"/>
    <w:rsid w:val="00DF0D74"/>
    <w:rsid w:val="00DF1C69"/>
    <w:rsid w:val="00DF1E37"/>
    <w:rsid w:val="00DF6C42"/>
    <w:rsid w:val="00DF70E7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F26"/>
    <w:rsid w:val="00E2055A"/>
    <w:rsid w:val="00E215F3"/>
    <w:rsid w:val="00E2175C"/>
    <w:rsid w:val="00E21BAE"/>
    <w:rsid w:val="00E21FF9"/>
    <w:rsid w:val="00E23851"/>
    <w:rsid w:val="00E24F52"/>
    <w:rsid w:val="00E255DD"/>
    <w:rsid w:val="00E2588F"/>
    <w:rsid w:val="00E26AD8"/>
    <w:rsid w:val="00E27075"/>
    <w:rsid w:val="00E27905"/>
    <w:rsid w:val="00E30EB9"/>
    <w:rsid w:val="00E316D4"/>
    <w:rsid w:val="00E31FCB"/>
    <w:rsid w:val="00E325E7"/>
    <w:rsid w:val="00E3389A"/>
    <w:rsid w:val="00E341C9"/>
    <w:rsid w:val="00E34275"/>
    <w:rsid w:val="00E35C40"/>
    <w:rsid w:val="00E35FC0"/>
    <w:rsid w:val="00E40CBA"/>
    <w:rsid w:val="00E428B0"/>
    <w:rsid w:val="00E435CD"/>
    <w:rsid w:val="00E44D4A"/>
    <w:rsid w:val="00E45800"/>
    <w:rsid w:val="00E4672F"/>
    <w:rsid w:val="00E46DE8"/>
    <w:rsid w:val="00E472AD"/>
    <w:rsid w:val="00E477E9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7056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914"/>
    <w:rsid w:val="00E87936"/>
    <w:rsid w:val="00E87F96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0DD7"/>
    <w:rsid w:val="00EC144D"/>
    <w:rsid w:val="00EC22E4"/>
    <w:rsid w:val="00EC27E8"/>
    <w:rsid w:val="00EC281E"/>
    <w:rsid w:val="00EC37A2"/>
    <w:rsid w:val="00EC4BC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4301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BA1"/>
    <w:rsid w:val="00F05C99"/>
    <w:rsid w:val="00F06698"/>
    <w:rsid w:val="00F073EC"/>
    <w:rsid w:val="00F075CC"/>
    <w:rsid w:val="00F07F61"/>
    <w:rsid w:val="00F1055B"/>
    <w:rsid w:val="00F113A7"/>
    <w:rsid w:val="00F11866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CB"/>
    <w:rsid w:val="00F15AD6"/>
    <w:rsid w:val="00F16026"/>
    <w:rsid w:val="00F162A4"/>
    <w:rsid w:val="00F16C7F"/>
    <w:rsid w:val="00F17B2F"/>
    <w:rsid w:val="00F2188E"/>
    <w:rsid w:val="00F23DFE"/>
    <w:rsid w:val="00F23E26"/>
    <w:rsid w:val="00F2479A"/>
    <w:rsid w:val="00F24DAA"/>
    <w:rsid w:val="00F303F5"/>
    <w:rsid w:val="00F30593"/>
    <w:rsid w:val="00F30ABB"/>
    <w:rsid w:val="00F315B5"/>
    <w:rsid w:val="00F335B5"/>
    <w:rsid w:val="00F337F2"/>
    <w:rsid w:val="00F353A2"/>
    <w:rsid w:val="00F35913"/>
    <w:rsid w:val="00F360D2"/>
    <w:rsid w:val="00F37DC8"/>
    <w:rsid w:val="00F42EDA"/>
    <w:rsid w:val="00F43BAF"/>
    <w:rsid w:val="00F44786"/>
    <w:rsid w:val="00F45338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4020"/>
    <w:rsid w:val="00F951D1"/>
    <w:rsid w:val="00F960B8"/>
    <w:rsid w:val="00FA0AFC"/>
    <w:rsid w:val="00FA2ACD"/>
    <w:rsid w:val="00FA3212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583"/>
    <w:rsid w:val="00FB7BFB"/>
    <w:rsid w:val="00FC0139"/>
    <w:rsid w:val="00FC019B"/>
    <w:rsid w:val="00FC06F8"/>
    <w:rsid w:val="00FC1296"/>
    <w:rsid w:val="00FC212D"/>
    <w:rsid w:val="00FC349F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C34"/>
    <w:rsid w:val="00FD2E70"/>
    <w:rsid w:val="00FD318A"/>
    <w:rsid w:val="00FD3460"/>
    <w:rsid w:val="00FD394D"/>
    <w:rsid w:val="00FD3F7A"/>
    <w:rsid w:val="00FD48A5"/>
    <w:rsid w:val="00FD75AE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76E7"/>
    <w:rsid w:val="00FE775E"/>
    <w:rsid w:val="00FF0165"/>
    <w:rsid w:val="00FF0A4A"/>
    <w:rsid w:val="00FF2329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F920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49F"/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 w:cs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  <w:rPr>
      <w:rFonts w:cstheme="minorBidi"/>
    </w:r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217B7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  <w:rPr>
      <w:sz w:val="20"/>
    </w:r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autoRedefine/>
    <w:qFormat/>
    <w:rsid w:val="00AD6757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1A15C0-6DBE-4741-80A5-C198ED541A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1</Words>
  <Characters>217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9-02T14:49:00Z</dcterms:created>
  <dcterms:modified xsi:type="dcterms:W3CDTF">2020-09-02T15:12:00Z</dcterms:modified>
</cp:coreProperties>
</file>